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68"/>
        <w:gridCol w:w="1984"/>
        <w:gridCol w:w="5919"/>
      </w:tblGrid>
      <w:tr w:rsidR="0067559D" w:rsidTr="00494DA8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559D" w:rsidRDefault="0067559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  <w:t>GLOSSARIY</w:t>
            </w: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arameter functio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Parametrik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o clear functio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Oshkormas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RPr="00494DA8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egree  functio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arajal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spacing w:line="360" w:lineRule="auto"/>
              <w:ind w:firstLine="368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Daraja-ko‘rsatkichlifunksiyaninghosilas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ytaylik, </w:t>
            </w:r>
            <w:r w:rsidRPr="005F3BF5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175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15" type="#_x0000_t75" style="width:108.75pt;height:20.25pt" o:ole="">
                  <v:imagedata r:id="rId4" o:title=""/>
                </v:shape>
                <o:OLEObject Type="Embed" ProgID="Equation.3" ShapeID="_x0000_i1615" DrawAspect="Content" ObjectID="_1525096968" r:id="rId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rinishdagi daraja-ko‘rsatkichli funksiya</w:t>
            </w:r>
          </w:p>
          <w:p w:rsidR="00F67B83" w:rsidRDefault="00F67B83" w:rsidP="00494DA8">
            <w:pPr>
              <w:spacing w:line="360" w:lineRule="auto"/>
              <w:ind w:firstLine="368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erilgan va </w:t>
            </w:r>
            <w:r w:rsidRPr="005F3BF5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5" w:dyaOrig="345">
                <v:shape id="_x0000_i1616" type="#_x0000_t75" style="width:47.25pt;height:17.25pt" o:ole="">
                  <v:imagedata r:id="rId6" o:title=""/>
                </v:shape>
                <o:OLEObject Type="Embed" ProgID="Equation.3" ShapeID="_x0000_i1616" DrawAspect="Content" ObjectID="_1525096969" r:id="rId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lar </w:t>
            </w:r>
            <w:r w:rsidRPr="005F3BF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95" w:dyaOrig="225">
                <v:shape id="_x0000_i1617" type="#_x0000_t75" style="width:9.75pt;height:11.25pt" o:ole="">
                  <v:imagedata r:id="rId8" o:title=""/>
                </v:shape>
                <o:OLEObject Type="Embed" ProgID="Equation.3" ShapeID="_x0000_i1617" DrawAspect="Content" ObjectID="_1525096970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ralayotgan</w:t>
            </w:r>
          </w:p>
          <w:p w:rsidR="00F67B83" w:rsidRDefault="00F67B83" w:rsidP="00494DA8">
            <w:pPr>
              <w:spacing w:line="360" w:lineRule="auto"/>
              <w:ind w:firstLine="368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ymatlarida differensiallanuvchi bo‘lsin. Bu funksiyaning hosilasini hisoblash uchun (1) formulani qo‘llaymiz. U holda (1) formulaga ko‘ra </w:t>
            </w:r>
          </w:p>
          <w:p w:rsidR="00F67B83" w:rsidRDefault="00F67B83" w:rsidP="00494DA8">
            <w:pPr>
              <w:spacing w:line="360" w:lineRule="auto"/>
              <w:ind w:firstLine="368"/>
              <w:jc w:val="right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F3BF5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280" w:dyaOrig="720">
                <v:shape id="_x0000_i1618" type="#_x0000_t75" style="width:414.75pt;height:36.75pt" o:ole="">
                  <v:imagedata r:id="rId10" o:title=""/>
                </v:shape>
                <o:OLEObject Type="Embed" ProgID="Equation.3" ShapeID="_x0000_i1618" DrawAspect="Content" ObjectID="_1525096971" r:id="rId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adi. Bundan </w:t>
            </w:r>
            <w:r w:rsidRPr="005F3BF5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65" w:dyaOrig="420">
                <v:shape id="_x0000_i1619" type="#_x0000_t75" style="width:263.25pt;height:21.75pt" o:ole="">
                  <v:imagedata r:id="rId12" o:title=""/>
                </v:shape>
                <o:OLEObject Type="Embed" ProgID="Equation.3" ShapeID="_x0000_i1619" DrawAspect="Content" ObjectID="_1525096972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 kelib chiqadi.</w: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</w:p>
          <w:p w:rsidR="00F67B83" w:rsidRP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ifferensiale</w:t>
            </w:r>
            <w:proofErr w:type="spellEnd"/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ifferensiallash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Logarithmic functio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Logarifmik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omplicated  functio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Murakkab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rgument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rgument</w:t>
            </w:r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o logarithm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logarifmlash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Theorem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eorem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evidence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sbot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onstantl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Uzluksiz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For example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Masalan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Notion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ushunch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Definition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a’rif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494DA8">
            <w:pPr>
              <w:ind w:firstLine="368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roperty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Xossa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aramete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parametr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RPr="00494DA8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Derivative  of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csion</w:t>
            </w:r>
            <w:proofErr w:type="spellEnd"/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sksiyan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osilasi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 w:rsidP="00F67B8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</w:t>
            </w:r>
            <w:r>
              <w:rPr>
                <w:rFonts w:ascii="Times New Roman" w:hAnsi="Times New Roman" w:cs="Times New Roman"/>
                <w:noProof/>
                <w:position w:val="-7"/>
                <w:sz w:val="24"/>
                <w:szCs w:val="24"/>
              </w:rPr>
              <w:drawing>
                <wp:inline distT="0" distB="0" distL="0" distR="0" wp14:anchorId="2F49F2EF" wp14:editId="42F9890D">
                  <wp:extent cx="662940" cy="220980"/>
                  <wp:effectExtent l="0" t="0" r="3810" b="762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da </w:t>
            </w:r>
            <w:r>
              <w:rPr>
                <w:rFonts w:ascii="Times New Roman" w:hAnsi="Times New Roman" w:cs="Times New Roman"/>
                <w:noProof/>
                <w:position w:val="-22"/>
                <w:sz w:val="24"/>
                <w:szCs w:val="24"/>
              </w:rPr>
              <w:drawing>
                <wp:inline distT="0" distB="0" distL="0" distR="0" wp14:anchorId="7A0B8379" wp14:editId="26BFAB4D">
                  <wp:extent cx="401955" cy="381635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" cy="38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sbatning limiti </w:t>
            </w:r>
            <w:r w:rsidRPr="00F80D7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85" w:dyaOrig="660">
                <v:shape id="_x0000_i1620" type="#_x0000_t75" style="width:165.75pt;height:33pt" o:ole="">
                  <v:imagedata r:id="rId16" o:title=""/>
                </v:shape>
                <o:OLEObject Type="Embed" ProgID="Equation.DSMT4" ShapeID="_x0000_i1620" DrawAspect="Content" ObjectID="_1525096973" r:id="rId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vjud va chekli bo‘lsa, bu limit </w:t>
            </w:r>
            <w:r>
              <w:rPr>
                <w:rFonts w:ascii="Times New Roman" w:hAnsi="Times New Roman" w:cs="Times New Roman"/>
                <w:noProof/>
                <w:position w:val="-7"/>
                <w:sz w:val="24"/>
                <w:szCs w:val="24"/>
              </w:rPr>
              <w:drawing>
                <wp:inline distT="0" distB="0" distL="0" distR="0" wp14:anchorId="221B63A5" wp14:editId="0FCA6D0A">
                  <wp:extent cx="381635" cy="200660"/>
                  <wp:effectExtent l="0" t="0" r="0" b="889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635" cy="20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funksiyaning </w:t>
            </w:r>
            <w:r>
              <w:rPr>
                <w:rFonts w:ascii="Times New Roman" w:hAnsi="Times New Roman" w:cs="Times New Roman"/>
                <w:noProof/>
                <w:position w:val="-13"/>
                <w:sz w:val="24"/>
                <w:szCs w:val="24"/>
              </w:rPr>
              <w:drawing>
                <wp:inline distT="0" distB="0" distL="0" distR="0" wp14:anchorId="63C5BFAB" wp14:editId="3456F550">
                  <wp:extent cx="220980" cy="220980"/>
                  <wp:effectExtent l="0" t="0" r="7620" b="762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uqtadagi hosilasi deyiladi va </w:t>
            </w:r>
            <w:r>
              <w:rPr>
                <w:rFonts w:ascii="Times New Roman" w:hAnsi="Times New Roman" w:cs="Times New Roman"/>
                <w:noProof/>
                <w:position w:val="-22"/>
                <w:sz w:val="24"/>
                <w:szCs w:val="24"/>
              </w:rPr>
              <w:drawing>
                <wp:inline distT="0" distB="0" distL="0" distR="0" wp14:anchorId="070DD103" wp14:editId="3818167D">
                  <wp:extent cx="462280" cy="291465"/>
                  <wp:effectExtent l="0" t="0" r="0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80" cy="291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yoki </w:t>
            </w:r>
            <w:r>
              <w:rPr>
                <w:rFonts w:ascii="Times New Roman" w:hAnsi="Times New Roman" w:cs="Times New Roman"/>
                <w:noProof/>
                <w:position w:val="-13"/>
                <w:sz w:val="24"/>
                <w:szCs w:val="24"/>
              </w:rPr>
              <w:drawing>
                <wp:inline distT="0" distB="0" distL="0" distR="0" wp14:anchorId="0F238E4F" wp14:editId="62171875">
                  <wp:extent cx="532765" cy="251460"/>
                  <wp:effectExtent l="0" t="0" r="635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76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yoki </w:t>
            </w:r>
            <w:r w:rsidRPr="00F80D7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00" w:dyaOrig="735">
                <v:shape id="_x0000_i1621" type="#_x0000_t75" style="width:45pt;height:36.75pt" o:ole="">
                  <v:imagedata r:id="rId22" o:title=""/>
                </v:shape>
                <o:OLEObject Type="Embed" ProgID="Equation.3" ShapeID="_x0000_i1621" DrawAspect="Content" ObjectID="_1525096974" r:id="rId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qali, ba’zan esa </w:t>
            </w:r>
            <w:r w:rsidRPr="00F80D76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735" w:dyaOrig="435">
                <v:shape id="_x0000_i1622" type="#_x0000_t75" style="width:36.75pt;height:21.75pt" o:ole="">
                  <v:imagedata r:id="rId24" o:title=""/>
                </v:shape>
                <o:OLEObject Type="Embed" ProgID="Equation.3" ShapeID="_x0000_i1622" DrawAspect="Content" ObjectID="_1525096975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oki </w:t>
            </w:r>
            <w:r w:rsidRPr="00F80D76">
              <w:rPr>
                <w:rFonts w:ascii="Times New Roman" w:hAnsi="Times New Roman" w:cs="Times New Roman"/>
                <w:position w:val="-38"/>
                <w:sz w:val="28"/>
                <w:szCs w:val="28"/>
                <w:vertAlign w:val="subscript"/>
              </w:rPr>
              <w:object w:dxaOrig="840" w:dyaOrig="840">
                <v:shape id="_x0000_i1623" type="#_x0000_t75" style="width:42pt;height:42pt" o:ole="">
                  <v:imagedata r:id="rId26" o:title=""/>
                </v:shape>
                <o:OLEObject Type="Embed" ProgID="Equation.3" ShapeID="_x0000_i1623" DrawAspect="Content" ObjectID="_1525096976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bi belgilanadi. </w:t>
            </w:r>
          </w:p>
          <w:p w:rsidR="00F67B83" w:rsidRPr="00F67B83" w:rsidRDefault="00F67B83">
            <w:pPr>
              <w:rPr>
                <w:rFonts w:ascii="Times New Roman" w:hAnsi="Times New Roman"/>
                <w:sz w:val="28"/>
                <w:szCs w:val="28"/>
                <w:lang w:val="uz-Cyrl-UZ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ctive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Qo’shiluvchi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Sign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Belgi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F67B83" w:rsidTr="00494DA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o pas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berilgan</w:t>
            </w:r>
            <w:proofErr w:type="spellEnd"/>
          </w:p>
        </w:tc>
        <w:tc>
          <w:tcPr>
            <w:tcW w:w="5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B83" w:rsidRDefault="00F67B83">
            <w:pP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</w:pPr>
          </w:p>
        </w:tc>
      </w:tr>
    </w:tbl>
    <w:p w:rsidR="006E1C69" w:rsidRDefault="006E1C69"/>
    <w:sectPr w:rsidR="006E1C69" w:rsidSect="00A570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07E3D"/>
    <w:rsid w:val="00107E3D"/>
    <w:rsid w:val="00494DA8"/>
    <w:rsid w:val="0067559D"/>
    <w:rsid w:val="006E1C69"/>
    <w:rsid w:val="00A57003"/>
    <w:rsid w:val="00F67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F1BD7655-42EC-455C-8B7C-5F27AB574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570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67B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67B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768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4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88</Words>
  <Characters>1072</Characters>
  <Application>Microsoft Office Word</Application>
  <DocSecurity>0</DocSecurity>
  <Lines>8</Lines>
  <Paragraphs>2</Paragraphs>
  <ScaleCrop>false</ScaleCrop>
  <Company>Reanimator Extreme Edition</Company>
  <LinksUpToDate>false</LinksUpToDate>
  <CharactersWithSpaces>1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Home</cp:lastModifiedBy>
  <cp:revision>7</cp:revision>
  <dcterms:created xsi:type="dcterms:W3CDTF">2016-05-16T15:35:00Z</dcterms:created>
  <dcterms:modified xsi:type="dcterms:W3CDTF">2016-05-18T12:16:00Z</dcterms:modified>
</cp:coreProperties>
</file>